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3" r:id="rId31"/>
    <p:sldId id="290" r:id="rId32"/>
    <p:sldId id="291" r:id="rId33"/>
    <p:sldId id="292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7433" autoAdjust="0"/>
  </p:normalViewPr>
  <p:slideViewPr>
    <p:cSldViewPr snapToGrid="0">
      <p:cViewPr varScale="1">
        <p:scale>
          <a:sx n="65" d="100"/>
          <a:sy n="65" d="100"/>
        </p:scale>
        <p:origin x="93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D8C1EE-A7BD-4E01-81EC-1376BD562FBC}" type="datetimeFigureOut">
              <a:rPr lang="en-US" smtClean="0"/>
              <a:t>9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8C70D0-CFF4-46B6-A84A-82F70F21B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089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re</a:t>
            </a:r>
            <a:r>
              <a:rPr lang="en-US" baseline="0" dirty="0" smtClean="0"/>
              <a:t> are two forces acting on each pendulum; namely, the spring force and the gravi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18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impractical to set</a:t>
            </a:r>
            <a:r>
              <a:rPr lang="en-US" baseline="0" dirty="0" smtClean="0"/>
              <a:t> n equations to determine n normal mode frequencies. </a:t>
            </a:r>
          </a:p>
          <a:p>
            <a:r>
              <a:rPr lang="en-US" baseline="0" dirty="0" smtClean="0"/>
              <a:t>An alternative way is proposed to derive a formula that can be used to determine a normal frequency of n coupled oscillato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89C1F-FADE-4C70-9447-CC50B806E91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4024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ในที่นี้</a:t>
            </a:r>
            <a:r>
              <a:rPr lang="th-TH" baseline="0" dirty="0" smtClean="0"/>
              <a:t> </a:t>
            </a:r>
            <a:r>
              <a:rPr lang="en-US" baseline="0" dirty="0" smtClean="0"/>
              <a:t>j </a:t>
            </a:r>
            <a:r>
              <a:rPr lang="th-TH" baseline="0" dirty="0" smtClean="0"/>
              <a:t>คือ </a:t>
            </a:r>
            <a:r>
              <a:rPr lang="en-US" baseline="0" dirty="0" smtClean="0"/>
              <a:t>index </a:t>
            </a:r>
            <a:r>
              <a:rPr lang="th-TH" baseline="0" dirty="0" smtClean="0"/>
              <a:t>ของ </a:t>
            </a:r>
            <a:r>
              <a:rPr lang="en-US" baseline="0" dirty="0" smtClean="0"/>
              <a:t>normal mode frequen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7479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623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case of x &gt; y, the spring is stretched</a:t>
            </a:r>
            <a:r>
              <a:rPr lang="en-US" baseline="0" dirty="0" smtClean="0"/>
              <a:t> and the spring forces acting on left pendulum and right pendulum are pointing to the right and left hand sides respectively.</a:t>
            </a:r>
          </a:p>
          <a:p>
            <a:r>
              <a:rPr lang="en-US" baseline="0" dirty="0" smtClean="0"/>
              <a:t>This gives the spring force for the left pendulum to be +s(x-y) and for the right pendulum to be –s(x-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8537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implification is made for having only on variable in each equation of motion</a:t>
            </a:r>
            <a:r>
              <a:rPr lang="en-US" baseline="0" dirty="0" smtClean="0"/>
              <a:t>. Also the new arrangement allows an easy way to find a solution.</a:t>
            </a:r>
          </a:p>
          <a:p>
            <a:r>
              <a:rPr lang="en-US" baseline="0" dirty="0" smtClean="0"/>
              <a:t>The way we did here is equivalent to the analysis of the superposition of the motion of both pendulum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394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828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20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ปัญหาข้อนี้เหมือนกรณีที่เป็น</a:t>
            </a:r>
            <a:r>
              <a:rPr lang="th-TH" baseline="0" dirty="0" smtClean="0"/>
              <a:t> </a:t>
            </a:r>
            <a:r>
              <a:rPr lang="en-US" baseline="0" dirty="0" smtClean="0"/>
              <a:t>double pendulum </a:t>
            </a:r>
            <a:r>
              <a:rPr lang="th-TH" baseline="0" dirty="0" smtClean="0"/>
              <a:t>ต่างกันเพียงแต่ว่าแรงที่กระทำต่อมวลแต่ละก้อน เป็นแรงจากสปริงทั้งหมด</a:t>
            </a:r>
          </a:p>
          <a:p>
            <a:r>
              <a:rPr lang="th-TH" baseline="0" dirty="0" smtClean="0"/>
              <a:t>ในที่นี้ให้ </a:t>
            </a:r>
            <a:r>
              <a:rPr lang="en-US" baseline="0" dirty="0" smtClean="0"/>
              <a:t>x2 &gt; x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89C1F-FADE-4C70-9447-CC50B806E91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6320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rmal mode </a:t>
            </a:r>
            <a:r>
              <a:rPr lang="th-TH" dirty="0" smtClean="0"/>
              <a:t>คือ รูปแบบการสั่นแบบ</a:t>
            </a:r>
            <a:r>
              <a:rPr lang="th-TH" baseline="0" dirty="0" smtClean="0"/>
              <a:t> </a:t>
            </a:r>
            <a:r>
              <a:rPr lang="en-US" baseline="0" dirty="0" smtClean="0"/>
              <a:t>simple harmonic motion </a:t>
            </a:r>
            <a:r>
              <a:rPr lang="th-TH" dirty="0" smtClean="0"/>
              <a:t>ที่บรรยายโดย </a:t>
            </a:r>
            <a:r>
              <a:rPr lang="en-US" dirty="0" smtClean="0"/>
              <a:t>normal coordinates</a:t>
            </a:r>
          </a:p>
          <a:p>
            <a:r>
              <a:rPr lang="th-TH" dirty="0" smtClean="0"/>
              <a:t>คำพวกนี้จะมาเป็น</a:t>
            </a:r>
            <a:r>
              <a:rPr lang="th-TH" baseline="0" dirty="0" smtClean="0"/>
              <a:t> </a:t>
            </a:r>
            <a:r>
              <a:rPr lang="en-US" baseline="0" dirty="0" smtClean="0"/>
              <a:t>package </a:t>
            </a:r>
            <a:r>
              <a:rPr lang="th-TH" baseline="0" dirty="0" smtClean="0"/>
              <a:t>ประกอบด้วย </a:t>
            </a:r>
            <a:r>
              <a:rPr lang="en-US" baseline="0" dirty="0" smtClean="0"/>
              <a:t>normal mode, normal coordinate, normal mode vibration, normal mode frequen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89C1F-FADE-4C70-9447-CC50B806E91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517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X1 </a:t>
            </a:r>
            <a:r>
              <a:rPr lang="th-TH" dirty="0" smtClean="0"/>
              <a:t>และ</a:t>
            </a:r>
            <a:r>
              <a:rPr lang="th-TH" baseline="0" dirty="0" smtClean="0"/>
              <a:t> </a:t>
            </a:r>
            <a:r>
              <a:rPr lang="en-US" baseline="0" dirty="0" smtClean="0"/>
              <a:t>x2 </a:t>
            </a:r>
            <a:r>
              <a:rPr lang="th-TH" baseline="0" dirty="0" smtClean="0"/>
              <a:t>ใช้บรรยายการเคลื่อนที่ของมวลแต่ละก้อ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3238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ith Y(0), this implies</a:t>
            </a:r>
            <a:r>
              <a:rPr lang="en-US" baseline="0" dirty="0" smtClean="0"/>
              <a:t> that two masses are displaced. Each one of them is displaced by a distance of a.</a:t>
            </a:r>
          </a:p>
          <a:p>
            <a:r>
              <a:rPr lang="en-US" baseline="0" dirty="0" smtClean="0"/>
              <a:t>Due to the </a:t>
            </a:r>
            <a:r>
              <a:rPr lang="en-US" baseline="0" dirty="0" err="1" smtClean="0"/>
              <a:t>dX</a:t>
            </a:r>
            <a:r>
              <a:rPr lang="en-US" baseline="0" dirty="0" smtClean="0"/>
              <a:t>/</a:t>
            </a:r>
            <a:r>
              <a:rPr lang="en-US" baseline="0" dirty="0" err="1" smtClean="0"/>
              <a:t>dt</a:t>
            </a:r>
            <a:r>
              <a:rPr lang="en-US" baseline="0" dirty="0" smtClean="0"/>
              <a:t> = 0, this suggests </a:t>
            </a:r>
            <a:r>
              <a:rPr lang="en-US" baseline="0" dirty="0" smtClean="0">
                <a:sym typeface="Symbol" panose="05050102010706020507" pitchFamily="18" charset="2"/>
              </a:rPr>
              <a:t>1 = 0 and X0 = 2a . Therefore x(t) = 2acos w1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89C1F-FADE-4C70-9447-CC50B806E91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359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2243FE-DC27-42A2-B8DF-C235F4B5EE34}" type="datetime1">
              <a:rPr lang="en-US" smtClean="0"/>
              <a:t>9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7804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5581E-42D8-455E-A60A-011E008C9F3A}" type="datetime1">
              <a:rPr lang="en-US" smtClean="0"/>
              <a:t>9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986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54956-01D2-44FD-B468-3539779E5862}" type="datetime1">
              <a:rPr lang="en-US" smtClean="0"/>
              <a:t>9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616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090F0-CB7B-4DCC-898C-4F2E664FD59A}" type="datetime1">
              <a:rPr lang="en-US" smtClean="0"/>
              <a:t>9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149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0BCF2-C389-45AA-8376-0BC51EBBEE28}" type="datetime1">
              <a:rPr lang="en-US" smtClean="0"/>
              <a:t>9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2029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ABD7E-8B75-4DEB-9663-57B69E83DCC6}" type="datetime1">
              <a:rPr lang="en-US" smtClean="0"/>
              <a:t>9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809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2A-E375-4599-B07F-7EBFF2D2EFDF}" type="datetime1">
              <a:rPr lang="en-US" smtClean="0"/>
              <a:t>9/1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2802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BB32B-9FA7-4C97-9B45-30397BAA9515}" type="datetime1">
              <a:rPr lang="en-US" smtClean="0"/>
              <a:t>9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5125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E0393-2855-4264-BCE6-94D485AF592E}" type="datetime1">
              <a:rPr lang="en-US" smtClean="0"/>
              <a:t>9/1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75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A7173068-5719-4719-89C1-5A751F295638}" type="datetime1">
              <a:rPr lang="en-US" smtClean="0"/>
              <a:t>9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374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A9358-9A8D-40C3-BADE-542082768845}" type="datetime1">
              <a:rPr lang="en-US" smtClean="0"/>
              <a:t>9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354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C07F6377-F9AE-4476-9D70-C0247AEBFB44}" type="datetime1">
              <a:rPr lang="en-US" smtClean="0"/>
              <a:t>9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140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NUL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11.gi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0.gif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ed Oscillatio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11</a:t>
            </a:r>
            <a:r>
              <a:rPr lang="en-US" baseline="30000" dirty="0" smtClean="0"/>
              <a:t>th</a:t>
            </a:r>
            <a:r>
              <a:rPr lang="en-US" dirty="0" smtClean="0"/>
              <a:t> September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79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s of motion for each mass :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M; m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the above equations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giving solution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12135"/>
              </p:ext>
            </p:extLst>
          </p:nvPr>
        </p:nvGraphicFramePr>
        <p:xfrm>
          <a:off x="6240463" y="1550988"/>
          <a:ext cx="45180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4" imgW="2298600" imgH="507960" progId="Equation.DSMT4">
                  <p:embed/>
                </p:oleObj>
              </mc:Choice>
              <mc:Fallback>
                <p:oleObj name="Equation" r:id="rId4" imgW="2298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0463" y="1550988"/>
                        <a:ext cx="4518025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01760"/>
              </p:ext>
            </p:extLst>
          </p:nvPr>
        </p:nvGraphicFramePr>
        <p:xfrm>
          <a:off x="4439822" y="3321980"/>
          <a:ext cx="254476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6" imgW="1295280" imgH="812520" progId="Equation.DSMT4">
                  <p:embed/>
                </p:oleObj>
              </mc:Choice>
              <mc:Fallback>
                <p:oleObj name="Equation" r:id="rId6" imgW="1295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9822" y="3321980"/>
                        <a:ext cx="2544763" cy="159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19965"/>
              </p:ext>
            </p:extLst>
          </p:nvPr>
        </p:nvGraphicFramePr>
        <p:xfrm>
          <a:off x="4120591" y="5429039"/>
          <a:ext cx="34686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8" imgW="1765080" imgH="228600" progId="Equation.DSMT4">
                  <p:embed/>
                </p:oleObj>
              </mc:Choice>
              <mc:Fallback>
                <p:oleObj name="Equation" r:id="rId8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0591" y="5429039"/>
                        <a:ext cx="3468687" cy="449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0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240463" y="1550988"/>
            <a:ext cx="4915217" cy="117617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17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1094720" cy="4023360"/>
          </a:xfrm>
        </p:spPr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igenvalue equation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mode frequencies  a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ratios of the amplitudes for each normal mode frequencies!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29039"/>
              </p:ext>
            </p:extLst>
          </p:nvPr>
        </p:nvGraphicFramePr>
        <p:xfrm>
          <a:off x="6841029" y="1015486"/>
          <a:ext cx="428625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3" imgW="2247840" imgH="863280" progId="Equation.DSMT4">
                  <p:embed/>
                </p:oleObj>
              </mc:Choice>
              <mc:Fallback>
                <p:oleObj name="Equation" r:id="rId3" imgW="22478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1029" y="1015486"/>
                        <a:ext cx="4286250" cy="164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68977"/>
              </p:ext>
            </p:extLst>
          </p:nvPr>
        </p:nvGraphicFramePr>
        <p:xfrm>
          <a:off x="7261716" y="2975159"/>
          <a:ext cx="34448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5" imgW="1854000" imgH="1066680" progId="Equation.DSMT4">
                  <p:embed/>
                </p:oleObj>
              </mc:Choice>
              <mc:Fallback>
                <p:oleObj name="Equation" r:id="rId5" imgW="1854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61716" y="2975159"/>
                        <a:ext cx="3444875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721713" y="809564"/>
            <a:ext cx="4524882" cy="188904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64943" y="2975159"/>
            <a:ext cx="4090737" cy="2114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96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isit the coupled oscillator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941" y="4161275"/>
            <a:ext cx="12222051" cy="1956189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ystem of two coupled oscillators of equal masses on a smooth horizontal surface is revisit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springs connected to the rigid wall are identical and different from the one in the middl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displacements of left and right masses are given as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, the equation motion is given as 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395470" y="2029825"/>
            <a:ext cx="6368558" cy="1723940"/>
            <a:chOff x="2395470" y="2029825"/>
            <a:chExt cx="6368558" cy="1723940"/>
          </a:xfrm>
        </p:grpSpPr>
        <p:pic>
          <p:nvPicPr>
            <p:cNvPr id="1026" name="Picture 2" descr=" 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5470" y="2029825"/>
              <a:ext cx="6368558" cy="17239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7714446" y="2029825"/>
              <a:ext cx="3606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367248" y="2029825"/>
              <a:ext cx="5956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</a:t>
              </a:r>
              <a:r>
                <a:rPr lang="en-US" baseline="-25000" dirty="0" smtClean="0"/>
                <a:t>o</a:t>
              </a:r>
              <a:endParaRPr lang="en-US" baseline="-25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970728" y="2029825"/>
              <a:ext cx="3606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</a:t>
              </a:r>
              <a:endParaRPr lang="en-US" dirty="0"/>
            </a:p>
          </p:txBody>
        </p:sp>
      </p:grpSp>
      <p:sp>
        <p:nvSpPr>
          <p:cNvPr id="8" name="Rectangle 7"/>
          <p:cNvSpPr/>
          <p:nvPr/>
        </p:nvSpPr>
        <p:spPr>
          <a:xfrm>
            <a:off x="2904924" y="3753765"/>
            <a:ext cx="585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www.met.reading.ac.uk/pplato2/h-flap/phys5_3.htm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242516" y="2519897"/>
            <a:ext cx="4507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540322" y="2519897"/>
            <a:ext cx="4507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267200" y="5678488"/>
          <a:ext cx="31448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1600200" imgH="507960" progId="Equation.DSMT4">
                  <p:embed/>
                </p:oleObj>
              </mc:Choice>
              <mc:Fallback>
                <p:oleObj name="Equation" r:id="rId5" imgW="1600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5678488"/>
                        <a:ext cx="3144838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11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89" y="1845734"/>
            <a:ext cx="118872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combining and subtracting the equations of motion, two equations of simple harmonic motion in which each equation contains only one dependent variable (normal coordinate) is obtained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46631" y="2858877"/>
          <a:ext cx="47672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4" imgW="2425680" imgH="507960" progId="Equation.DSMT4">
                  <p:embed/>
                </p:oleObj>
              </mc:Choice>
              <mc:Fallback>
                <p:oleObj name="Equation" r:id="rId4" imgW="2425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6631" y="2858877"/>
                        <a:ext cx="4767262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23512" y="3965788"/>
          <a:ext cx="3206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6" imgW="1434960" imgH="228600" progId="Equation.DSMT4">
                  <p:embed/>
                </p:oleObj>
              </mc:Choice>
              <mc:Fallback>
                <p:oleObj name="Equation" r:id="rId6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3512" y="3965788"/>
                        <a:ext cx="32067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429846" y="4740097"/>
          <a:ext cx="2495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8" imgW="1269720" imgH="507960" progId="Equation.DSMT4">
                  <p:embed/>
                </p:oleObj>
              </mc:Choice>
              <mc:Fallback>
                <p:oleObj name="Equation" r:id="rId8" imgW="1269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9846" y="4740097"/>
                        <a:ext cx="2495550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42434" y="5847008"/>
            <a:ext cx="6490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72936" y="4288502"/>
            <a:ext cx="691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normal modes (described by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oscillate with two different frequencies ; i.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493403" y="5224580"/>
          <a:ext cx="38433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10" imgW="1955520" imgH="469800" progId="Equation.DSMT4">
                  <p:embed/>
                </p:oleObj>
              </mc:Choice>
              <mc:Fallback>
                <p:oleObj name="Equation" r:id="rId10" imgW="1955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3403" y="5224580"/>
                        <a:ext cx="3843338" cy="922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241758" y="4304800"/>
            <a:ext cx="6774231" cy="199372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21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183" y="1845734"/>
            <a:ext cx="1159098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solutions for  equations of motion describing the normal modes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are constants and can be determined by the four initial condition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corresponding solutions for the original coordinate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given b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943887" y="2371009"/>
          <a:ext cx="25955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4" imgW="1320480" imgH="507960" progId="Equation.DSMT4">
                  <p:embed/>
                </p:oleObj>
              </mc:Choice>
              <mc:Fallback>
                <p:oleObj name="Equation" r:id="rId4" imgW="1320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3887" y="2371009"/>
                        <a:ext cx="2595563" cy="998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4617" y="3857414"/>
          <a:ext cx="31194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6" imgW="1587240" imgH="253800" progId="Equation.DSMT4">
                  <p:embed/>
                </p:oleObj>
              </mc:Choice>
              <mc:Fallback>
                <p:oleObj name="Equation" r:id="rId6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617" y="3857414"/>
                        <a:ext cx="3119438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32025" y="4721225"/>
          <a:ext cx="6738938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8" imgW="3429000" imgH="812520" progId="Equation.DSMT4">
                  <p:embed/>
                </p:oleObj>
              </mc:Choice>
              <mc:Fallback>
                <p:oleObj name="Equation" r:id="rId8" imgW="3429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025" y="4721225"/>
                        <a:ext cx="6738938" cy="1598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25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of the two modes is identified as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st mod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with a  frequency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st mod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i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frequenc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ingle normal mode can be excited if the initial condition such that either X(t) =0 or Y(t) =0 for all t is mad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to be considered includ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To excite the lowest mod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To excite the highest mod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To excite a linear combination of normal mod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34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st normal mode excit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3175" y="1845734"/>
            <a:ext cx="1132676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 					      which are valid fo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th-TH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an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sz="2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ggests that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= 0 all the times and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all the times, also.</a:t>
            </a:r>
          </a:p>
          <a:p>
            <a:pPr marL="0" indent="0"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Choose initial conditions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a result,                                  .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s of the two masses become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07281" y="1845734"/>
          <a:ext cx="2295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281" y="1845734"/>
                        <a:ext cx="2295525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480708" y="2356387"/>
          <a:ext cx="3121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6" imgW="1587240" imgH="507960" progId="Equation.DSMT4">
                  <p:embed/>
                </p:oleObj>
              </mc:Choice>
              <mc:Fallback>
                <p:oleObj name="Equation" r:id="rId6" imgW="1587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0708" y="2356387"/>
                        <a:ext cx="3121025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668963" y="3857625"/>
          <a:ext cx="4540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8" imgW="2311200" imgH="253800" progId="Equation.DSMT4">
                  <p:embed/>
                </p:oleObj>
              </mc:Choice>
              <mc:Fallback>
                <p:oleObj name="Equation" r:id="rId8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68963" y="3857625"/>
                        <a:ext cx="4540250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646363" y="4357688"/>
          <a:ext cx="23955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Equation" r:id="rId10" imgW="1218960" imgH="253800" progId="Equation.DSMT4">
                  <p:embed/>
                </p:oleObj>
              </mc:Choice>
              <mc:Fallback>
                <p:oleObj name="Equation" r:id="rId10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46363" y="4357688"/>
                        <a:ext cx="2395537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9943" y="3839668"/>
            <a:ext cx="11248571" cy="22853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150100" y="4843463"/>
          <a:ext cx="18970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Equation" r:id="rId12" imgW="965160" imgH="507960" progId="Equation.DSMT4">
                  <p:embed/>
                </p:oleObj>
              </mc:Choice>
              <mc:Fallback>
                <p:oleObj name="Equation" r:id="rId12" imgW="96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50100" y="4843463"/>
                        <a:ext cx="1897063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>
            <a:off x="9256404" y="4839845"/>
            <a:ext cx="480687" cy="112393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859201" y="5126287"/>
            <a:ext cx="183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phas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6601733" y="2356387"/>
            <a:ext cx="301987" cy="99695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50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st normal mode excit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17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249680" y="19981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 					  which are valid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suggests that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= 0 all the times and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= -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all the times, also.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Choose initial conditions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a result,                                  .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s of the two masses become</a:t>
            </a:r>
          </a:p>
          <a:p>
            <a:pPr marL="0" indent="0">
              <a:buFont typeface="Calibri" panose="020F0502020204030204" pitchFamily="34" charset="0"/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60575" y="1998663"/>
          <a:ext cx="24193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0575" y="1998663"/>
                        <a:ext cx="2419350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21038" y="2395538"/>
          <a:ext cx="32210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5" imgW="1638000" imgH="507960" progId="Equation.DSMT4">
                  <p:embed/>
                </p:oleObj>
              </mc:Choice>
              <mc:Fallback>
                <p:oleObj name="Equation" r:id="rId5" imgW="1638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1038" y="2395538"/>
                        <a:ext cx="3221037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757863" y="4010025"/>
          <a:ext cx="45418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7" imgW="2311200" imgH="253800" progId="Equation.DSMT4">
                  <p:embed/>
                </p:oleObj>
              </mc:Choice>
              <mc:Fallback>
                <p:oleObj name="Equation" r:id="rId7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7863" y="4010025"/>
                        <a:ext cx="4541837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02194" y="3996907"/>
            <a:ext cx="11248571" cy="22853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943453" y="4510088"/>
          <a:ext cx="2371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9" imgW="1206360" imgH="253800" progId="Equation.DSMT4">
                  <p:embed/>
                </p:oleObj>
              </mc:Choice>
              <mc:Fallback>
                <p:oleObj name="Equation" r:id="rId9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3453" y="4510088"/>
                        <a:ext cx="2371725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083425" y="4994275"/>
          <a:ext cx="21224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11" imgW="1079280" imgH="507960" progId="Equation.DSMT4">
                  <p:embed/>
                </p:oleObj>
              </mc:Choice>
              <mc:Fallback>
                <p:oleObj name="Equation" r:id="rId11" imgW="1079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3425" y="4994275"/>
                        <a:ext cx="2122488" cy="998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>
            <a:off x="9329589" y="4931400"/>
            <a:ext cx="480687" cy="112393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859201" y="5262534"/>
            <a:ext cx="183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 of phas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6495053" y="2356387"/>
            <a:ext cx="301987" cy="99695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93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scillating displacements of lowest and highest normal mod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18</a:t>
            </a:fld>
            <a:endParaRPr lang="en-US"/>
          </a:p>
        </p:txBody>
      </p:sp>
      <p:pic>
        <p:nvPicPr>
          <p:cNvPr id="5122" name="Picture 2" descr=" 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529" y="1866175"/>
            <a:ext cx="7814492" cy="443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379226" y="6425716"/>
            <a:ext cx="585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www.met.reading.ac.uk/pplato2/h-flap/phys5_3.html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060940" y="2450783"/>
          <a:ext cx="18970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4" imgW="965160" imgH="507960" progId="Equation.DSMT4">
                  <p:embed/>
                </p:oleObj>
              </mc:Choice>
              <mc:Fallback>
                <p:oleObj name="Equation" r:id="rId4" imgW="96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60940" y="2450783"/>
                        <a:ext cx="1897063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060940" y="4747825"/>
          <a:ext cx="21224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6" imgW="1079280" imgH="507960" progId="Equation.DSMT4">
                  <p:embed/>
                </p:oleObj>
              </mc:Choice>
              <mc:Fallback>
                <p:oleObj name="Equation" r:id="rId6" imgW="1079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60940" y="4747825"/>
                        <a:ext cx="2122488" cy="998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253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combination of normal modes excit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899" y="1845734"/>
            <a:ext cx="10841781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one of the masses is displaced, so that the system is not in a normal mod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itial conditions are 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translat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the expressions of the normal coordinates as follows,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86050" y="3357563"/>
          <a:ext cx="48180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3" imgW="2450880" imgH="253800" progId="Equation.DSMT4">
                  <p:embed/>
                </p:oleObj>
              </mc:Choice>
              <mc:Fallback>
                <p:oleObj name="Equation" r:id="rId3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050" y="3357563"/>
                        <a:ext cx="4818063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00475" y="2295525"/>
          <a:ext cx="49911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5" imgW="2539800" imgH="253800" progId="Equation.DSMT4">
                  <p:embed/>
                </p:oleObj>
              </mc:Choice>
              <mc:Fallback>
                <p:oleObj name="Equation" r:id="rId5" imgW="253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0475" y="2295525"/>
                        <a:ext cx="4991100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486150" y="4654550"/>
          <a:ext cx="22479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7" imgW="1143000" imgH="507960" progId="Equation.DSMT4">
                  <p:embed/>
                </p:oleObj>
              </mc:Choice>
              <mc:Fallback>
                <p:oleObj name="Equation" r:id="rId7" imgW="1143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6150" y="4654550"/>
                        <a:ext cx="2247900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75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coupled pendulum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5763" y="2601531"/>
            <a:ext cx="10522039" cy="346074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system of two identical simple pendulums, each of mass m and length l, coupled by a linear spring of force constant 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atural length of the spring is equal to the separation of the masses at zero displacemen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x and y be the displacements of the masses at an instant of time 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ring i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pending on whether  x &gt; y or y &gt; x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6119" y="0"/>
            <a:ext cx="2993459" cy="245844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69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displacement of each mass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 descr=" 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945" y="2819225"/>
            <a:ext cx="4980363" cy="31582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</p:pic>
      <p:sp>
        <p:nvSpPr>
          <p:cNvPr id="6" name="Rectangle 5"/>
          <p:cNvSpPr/>
          <p:nvPr/>
        </p:nvSpPr>
        <p:spPr>
          <a:xfrm>
            <a:off x="3379226" y="6425716"/>
            <a:ext cx="585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www.met.reading.ac.uk/pplato2/h-flap/phys5_3.html</a:t>
            </a: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combination of normal modes excitation 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593850" y="2376488"/>
          <a:ext cx="3894138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4" imgW="1981080" imgH="812520" progId="Equation.DSMT4">
                  <p:embed/>
                </p:oleObj>
              </mc:Choice>
              <mc:Fallback>
                <p:oleObj name="Equation" r:id="rId4" imgW="1981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3850" y="2376488"/>
                        <a:ext cx="3894138" cy="1595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460500" y="4457700"/>
          <a:ext cx="446881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6" imgW="2273040" imgH="888840" progId="Equation.DSMT4">
                  <p:embed/>
                </p:oleObj>
              </mc:Choice>
              <mc:Fallback>
                <p:oleObj name="Equation" r:id="rId6" imgW="2273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0500" y="4457700"/>
                        <a:ext cx="4468813" cy="174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937982" y="4339988"/>
            <a:ext cx="2169994" cy="1862375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699" y="5145999"/>
            <a:ext cx="1801505" cy="368063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mplitude te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18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exchange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728" y="2006222"/>
            <a:ext cx="6537278" cy="421715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release (t &gt; 0), there is an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exchang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two masses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short, the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splacement mass acquires all the energy of the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splacement mass which is stationary when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vibrating with amplitud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ut the energy is then returned to the mass originally displac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mportant point to recognize is that although individual masses may exchange energy, there is no energy exchange between the normal mode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6737" y="2006222"/>
            <a:ext cx="4946179" cy="3535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464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ed oscillations of a loaded st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4080680"/>
            <a:ext cx="10058400" cy="1788413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ptions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Masses only move in the vertical direction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he displacements from the equilibrium positions are small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The gravitational forc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gnore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2638" y="1737360"/>
            <a:ext cx="6542034" cy="20165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864148" y="3259155"/>
            <a:ext cx="1692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libriu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>
          <a:xfrm flipH="1">
            <a:off x="8243248" y="3489988"/>
            <a:ext cx="6209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187669" y="2013509"/>
            <a:ext cx="2951185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= a number of masses</a:t>
            </a:r>
          </a:p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displacement of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s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= an equal distance between masses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5012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680738" cy="4461651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motion of the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ss is given a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, in a normal mode of oscillation of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, the time variation of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simple harmonic about the equilibrium, the displacement of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		;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maximum displacemen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y substituting the solution for each term into the equation of motion, the relation so called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undamental equ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equation is used to determined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hich is the frequency of the normal mode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ed oscillations of a loaded string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174077" y="1630014"/>
          <a:ext cx="3507313" cy="80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4077" y="1630014"/>
                        <a:ext cx="3507313" cy="805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672330" y="3080469"/>
          <a:ext cx="14541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5" imgW="711000" imgH="266400" progId="Equation.DSMT4">
                  <p:embed/>
                </p:oleObj>
              </mc:Choice>
              <mc:Fallback>
                <p:oleObj name="Equation" r:id="rId5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2330" y="3080469"/>
                        <a:ext cx="145415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134243" y="4447070"/>
          <a:ext cx="4284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7" imgW="2095200" imgH="507960" progId="Equation.DSMT4">
                  <p:embed/>
                </p:oleObj>
              </mc:Choice>
              <mc:Fallback>
                <p:oleObj name="Equation" r:id="rId7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4243" y="4447070"/>
                        <a:ext cx="42846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50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: determine the normal mode frequency using the fundamental equ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194" y="1845734"/>
            <a:ext cx="1081448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determine the normal mode frequency, boundary conditions at both fixed ends have be considered. They a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, whe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, one mass on a string of length 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 one equation is needed to solve for the normal mode frequency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mode frequency is found to be                   .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, whe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, two equations are set to solve for two normal mode frequencies which are                                      . 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ratios of the amplitude?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988695" y="2640178"/>
          <a:ext cx="44402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8695" y="2640178"/>
                        <a:ext cx="444023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428932" y="3957181"/>
          <a:ext cx="1220879" cy="53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8932" y="3957181"/>
                        <a:ext cx="1220879" cy="530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96138" y="5369102"/>
          <a:ext cx="2813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6138" y="5369102"/>
                        <a:ext cx="28130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73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215" y="152606"/>
            <a:ext cx="5330815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vibrations of one and two mass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215" y="2129050"/>
            <a:ext cx="5015764" cy="3667581"/>
          </a:xfrm>
        </p:spPr>
        <p:txBody>
          <a:bodyPr>
            <a:normAutofit/>
          </a:bodyPr>
          <a:lstStyle/>
          <a:p>
            <a:pPr marL="457200" indent="-457200">
              <a:buAutoNum type="alphaLcParenBoth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vibration of a single mass m on string of length 2a</a:t>
            </a:r>
          </a:p>
          <a:p>
            <a:pPr marL="457200" indent="-457200">
              <a:buAutoNum type="alphaLcParenBoth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vibration of two masses on a string length 3a</a:t>
            </a:r>
          </a:p>
          <a:p>
            <a:pPr marL="457200" indent="-457200">
              <a:buAutoNum type="alphaLcParenBoth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at the number of normal modes of vibration equals the number of masse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4030" y="275436"/>
            <a:ext cx="6343805" cy="5691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62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9120" y="204717"/>
            <a:ext cx="1109472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oscillation of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masses on the st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9120" y="1782305"/>
            <a:ext cx="11094720" cy="480447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fundamental equation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can be re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suggests that, for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y particular fixed value of the normal mode frequency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(say 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right-hand side of the equation is constant independent of </a:t>
            </a:r>
            <a:r>
              <a:rPr lang="en-US" sz="2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 TO FIND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T SATISFIES THE REQUIRMENT AND BOUNDARY CONDITIONS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25066" y="2260343"/>
          <a:ext cx="4284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5066" y="2260343"/>
                        <a:ext cx="42846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438842" y="3776606"/>
          <a:ext cx="53752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6" imgW="2628720" imgH="482400" progId="Equation.DSMT4">
                  <p:embed/>
                </p:oleObj>
              </mc:Choice>
              <mc:Fallback>
                <p:oleObj name="Equation" r:id="rId6" imgW="262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8842" y="3776606"/>
                        <a:ext cx="53752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847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0236" y="204717"/>
            <a:ext cx="10058400" cy="145075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’s assume that the amplitude of the particl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is expressed in the form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is guess into the rearranged fundamental equation, the left-hand side of the equation becom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ndicates that the assumed expression                            complies with the requirement which i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and independent of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64806" y="299847"/>
            <a:ext cx="1109472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oscillation of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masses on the string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697666" y="2377242"/>
          <a:ext cx="1714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7666" y="2377242"/>
                        <a:ext cx="17145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801711" y="3663869"/>
          <a:ext cx="26495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1711" y="3663869"/>
                        <a:ext cx="264953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529436" y="4688143"/>
          <a:ext cx="1714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9436" y="4688143"/>
                        <a:ext cx="17145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27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806" y="1892228"/>
            <a:ext cx="10862246" cy="4307093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find an appropriat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, the boundary conditions 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have to be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first boundary condition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                              a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. This clearly states that the first boundary condition is automatically satisfi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second boundary condition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o be satisfied,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)  is an integral multiple of , i.e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 a result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gives the amplitude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ass as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64806" y="299847"/>
            <a:ext cx="1109472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oscillation of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masses on the string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126480" y="2409449"/>
          <a:ext cx="21828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6480" y="2409449"/>
                        <a:ext cx="218281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20026" y="3849087"/>
          <a:ext cx="4029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6" imgW="1968480" imgH="253800" progId="Equation.DSMT4">
                  <p:embed/>
                </p:oleObj>
              </mc:Choice>
              <mc:Fallback>
                <p:oleObj name="Equation" r:id="rId6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0026" y="3849087"/>
                        <a:ext cx="40290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20026" y="4433062"/>
          <a:ext cx="37163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8" imgW="1815840" imgH="444240" progId="Equation.DSMT4">
                  <p:embed/>
                </p:oleObj>
              </mc:Choice>
              <mc:Fallback>
                <p:oleObj name="Equation" r:id="rId8" imgW="1815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0026" y="4433062"/>
                        <a:ext cx="3716338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834403" y="5366991"/>
          <a:ext cx="20002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10" imgW="977760" imgH="393480" progId="Equation.DSMT4">
                  <p:embed/>
                </p:oleObj>
              </mc:Choice>
              <mc:Fallback>
                <p:oleObj name="Equation" r:id="rId10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4403" y="5366991"/>
                        <a:ext cx="200025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500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llowed value of normal mode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determined by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ay take the value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, 2, …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and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64806" y="299847"/>
            <a:ext cx="1109472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oscillation of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masses on the string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70240" y="2318692"/>
          <a:ext cx="5972175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" imgW="2920680" imgH="939600" progId="Equation.DSMT4">
                  <p:embed/>
                </p:oleObj>
              </mc:Choice>
              <mc:Fallback>
                <p:oleObj name="Equation" r:id="rId4" imgW="2920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0240" y="2318692"/>
                        <a:ext cx="5972175" cy="192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716425" y="4276918"/>
                <a:ext cx="1978124" cy="610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6425" y="4276918"/>
                <a:ext cx="1978124" cy="61087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872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124" y="1919573"/>
            <a:ext cx="1089595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al vibration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each pendulum is given by                   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s of motion of the two pendulums, for small oscillations in a plane, a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find out the effect of coupling on each pendulum, these equations must be solved for x and y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249680" y="-411002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coupled pendulums 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84160"/>
              </p:ext>
            </p:extLst>
          </p:nvPr>
        </p:nvGraphicFramePr>
        <p:xfrm>
          <a:off x="9730256" y="1829420"/>
          <a:ext cx="1180401" cy="5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4" imgW="596880" imgH="266400" progId="Equation.DSMT4">
                  <p:embed/>
                </p:oleObj>
              </mc:Choice>
              <mc:Fallback>
                <p:oleObj name="Equation" r:id="rId4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30256" y="1829420"/>
                        <a:ext cx="1180401" cy="52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31692"/>
              </p:ext>
            </p:extLst>
          </p:nvPr>
        </p:nvGraphicFramePr>
        <p:xfrm>
          <a:off x="4350731" y="2804425"/>
          <a:ext cx="25685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6" imgW="1346040" imgH="812520" progId="Equation.DSMT4">
                  <p:embed/>
                </p:oleObj>
              </mc:Choice>
              <mc:Fallback>
                <p:oleObj name="Equation" r:id="rId6" imgW="13460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0731" y="2804425"/>
                        <a:ext cx="2568575" cy="154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82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71" y="86027"/>
            <a:ext cx="584163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aded string with 7 mass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3603" y="1984501"/>
            <a:ext cx="500235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th-TH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i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ystem of  </a:t>
            </a:r>
            <a:r>
              <a:rPr lang="th-TH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s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aded on a light string with a spacing of a as pictur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the lef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sses are free to move up and down vertically only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ing is fixed at each end and we want to know how the system will oscillate.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30</a:t>
            </a:fld>
            <a:endParaRPr lang="en-US"/>
          </a:p>
        </p:txBody>
      </p:sp>
      <p:pic>
        <p:nvPicPr>
          <p:cNvPr id="33794" name="Picture 2" descr="http://www.entropy.energy/scholar/node/the-loaded-string/loaded-string-7-mass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658" y="339214"/>
            <a:ext cx="6288986" cy="5155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49274" y="6455578"/>
            <a:ext cx="58278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www.entropy.energy/scholar/node/the-loaded-string</a:t>
            </a:r>
          </a:p>
        </p:txBody>
      </p:sp>
    </p:spTree>
    <p:extLst>
      <p:ext uri="{BB962C8B-B14F-4D97-AF65-F5344CB8AC3E}">
        <p14:creationId xmlns:p14="http://schemas.microsoft.com/office/powerpoint/2010/main" val="373607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equation of motion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ss along the vertical direc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given normal mode, the displacement of th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ss does not only depend on tim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ut also its position on the string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write the equation of motion of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ss in terms of partial derivatives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54438" y="2352675"/>
          <a:ext cx="3870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3" imgW="1892160" imgH="444240" progId="Equation.DSMT4">
                  <p:embed/>
                </p:oleObj>
              </mc:Choice>
              <mc:Fallback>
                <p:oleObj name="Equation" r:id="rId3" imgW="1892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4438" y="2352675"/>
                        <a:ext cx="3870325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754438" y="4759502"/>
          <a:ext cx="4260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5" imgW="2082600" imgH="457200" progId="Equation.DSMT4">
                  <p:embed/>
                </p:oleObj>
              </mc:Choice>
              <mc:Fallback>
                <p:oleObj name="Equation" r:id="rId5" imgW="2082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4438" y="4759502"/>
                        <a:ext cx="42608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81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5912" y="1845733"/>
            <a:ext cx="10349768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fference between adjacent displacement with a separation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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can be found from 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g a Taylor series expansion to express y(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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,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in terms of partial derivatives of y with respect to x,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y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, y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+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t) y(x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and y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-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t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y(x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whe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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is the separation between two consecutive masses and 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, the substitutions to the partial derivation equation leads t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354868" y="2929180"/>
          <a:ext cx="5251856" cy="87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3" imgW="2679480" imgH="444240" progId="Equation.DSMT4">
                  <p:embed/>
                </p:oleObj>
              </mc:Choice>
              <mc:Fallback>
                <p:oleObj name="Equation" r:id="rId3" imgW="267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4868" y="2929180"/>
                        <a:ext cx="5251856" cy="87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880201" y="5122648"/>
          <a:ext cx="2233521" cy="94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0201" y="5122648"/>
                        <a:ext cx="2233521" cy="941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352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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here   is the linear density (mass per unit length) of the string, the masses mus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0 a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0 to avoid infinite mass density. Thus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IS IS THE WAVE EQUATION.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/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has the dimensions of the square of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 velocity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864100" y="2692400"/>
          <a:ext cx="18303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4100" y="2692400"/>
                        <a:ext cx="1830388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0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Coordinates and Normal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5459" y="1845734"/>
            <a:ext cx="10460221" cy="4284610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simplify the previous equations of motion, X = x + y and Y = x – y are introduced. This makes the equations of motion to contain only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dependent variabl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s of motion become simple harmonic in terms of X and Y as follows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and Y are called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coordinat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ey associate with simple harmonic equations. As a result, each harmonic oscillator has its own way of vibration or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mod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270694"/>
              </p:ext>
            </p:extLst>
          </p:nvPr>
        </p:nvGraphicFramePr>
        <p:xfrm>
          <a:off x="3759781" y="3538985"/>
          <a:ext cx="26416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4" imgW="1384200" imgH="609480" progId="Equation.DSMT4">
                  <p:embed/>
                </p:oleObj>
              </mc:Choice>
              <mc:Fallback>
                <p:oleObj name="Equation" r:id="rId4" imgW="1384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9781" y="3538985"/>
                        <a:ext cx="2641600" cy="1162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9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i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097279" y="4005330"/>
            <a:ext cx="4937760" cy="2163650"/>
          </a:xfrm>
        </p:spPr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“in phase” mode of vibration ( x = y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given by            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which is the same as that of either 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pendulum oscillating in isola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spring is absent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217919" y="3850105"/>
            <a:ext cx="5785191" cy="2960199"/>
          </a:xfrm>
        </p:spPr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“out of phase” mode of vibration (x = -y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mode frequency is given by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wo pendulums are oscillating harmonically at this frequenc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prig affects the motion and the coupling is effective.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 descr="http://physics-animations.com/Physics/syn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5939" y="1814633"/>
            <a:ext cx="1912204" cy="1434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://physics-animations.com/Physics/asyn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001" y="1814633"/>
            <a:ext cx="1884196" cy="1413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84382" y="6440972"/>
            <a:ext cx="5800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physics-animations.com/Physics/English/link_txt.htm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11399"/>
              </p:ext>
            </p:extLst>
          </p:nvPr>
        </p:nvGraphicFramePr>
        <p:xfrm>
          <a:off x="2643514" y="3227780"/>
          <a:ext cx="1598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6" imgW="838080" imgH="266400" progId="Equation.DSMT4">
                  <p:embed/>
                </p:oleObj>
              </mc:Choice>
              <mc:Fallback>
                <p:oleObj name="Equation" r:id="rId6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3514" y="3227780"/>
                        <a:ext cx="15986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20929"/>
              </p:ext>
            </p:extLst>
          </p:nvPr>
        </p:nvGraphicFramePr>
        <p:xfrm>
          <a:off x="7515985" y="3107130"/>
          <a:ext cx="2641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8" imgW="1384200" imgH="330120" progId="Equation.DSMT4">
                  <p:embed/>
                </p:oleObj>
              </mc:Choice>
              <mc:Fallback>
                <p:oleObj name="Equation" r:id="rId8" imgW="1384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5985" y="3107130"/>
                        <a:ext cx="2641600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19855"/>
              </p:ext>
            </p:extLst>
          </p:nvPr>
        </p:nvGraphicFramePr>
        <p:xfrm>
          <a:off x="1303564" y="4774913"/>
          <a:ext cx="335398" cy="37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3564" y="4774913"/>
                        <a:ext cx="335398" cy="3766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6716"/>
              </p:ext>
            </p:extLst>
          </p:nvPr>
        </p:nvGraphicFramePr>
        <p:xfrm>
          <a:off x="10888282" y="4170711"/>
          <a:ext cx="950792" cy="42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12" imgW="876240" imgH="393480" progId="Equation.DSMT4">
                  <p:embed/>
                </p:oleObj>
              </mc:Choice>
              <mc:Fallback>
                <p:oleObj name="Equation" r:id="rId12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88282" y="4170711"/>
                        <a:ext cx="950792" cy="4261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3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method of finding normal mod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 system of coupled pendulums oscillates in only one of its normal modes of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call the equations of motion of the system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suming that the pendulums start from the rest and the solutions of the differential equations may be writt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31992"/>
              </p:ext>
            </p:extLst>
          </p:nvPr>
        </p:nvGraphicFramePr>
        <p:xfrm>
          <a:off x="4041082" y="3198053"/>
          <a:ext cx="33686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3" imgW="1765080" imgH="507960" progId="Equation.DSMT4">
                  <p:embed/>
                </p:oleObj>
              </mc:Choice>
              <mc:Fallback>
                <p:oleObj name="Equation" r:id="rId3" imgW="1765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1082" y="3198053"/>
                        <a:ext cx="3368675" cy="96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46984"/>
              </p:ext>
            </p:extLst>
          </p:nvPr>
        </p:nvGraphicFramePr>
        <p:xfrm>
          <a:off x="5156300" y="5162752"/>
          <a:ext cx="11382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5" imgW="596880" imgH="507960" progId="Equation.DSMT4">
                  <p:embed/>
                </p:oleObj>
              </mc:Choice>
              <mc:Fallback>
                <p:oleObj name="Equation" r:id="rId5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6300" y="5162752"/>
                        <a:ext cx="1138237" cy="96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96123" y="5231440"/>
            <a:ext cx="3550164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displacement amplitudes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67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737360"/>
            <a:ext cx="100584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 expected solution into the equations of motion and giving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can be arranged in the form of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genvalue equ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ige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alu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column vector with components A and B as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ige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ecto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method of finding normal modes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200052"/>
              </p:ext>
            </p:extLst>
          </p:nvPr>
        </p:nvGraphicFramePr>
        <p:xfrm>
          <a:off x="4518786" y="2264470"/>
          <a:ext cx="1959288" cy="42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3" imgW="1231560" imgH="266400" progId="Equation.DSMT4">
                  <p:embed/>
                </p:oleObj>
              </mc:Choice>
              <mc:Fallback>
                <p:oleObj name="Equation" r:id="rId3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8786" y="2264470"/>
                        <a:ext cx="1959288" cy="42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77701"/>
              </p:ext>
            </p:extLst>
          </p:nvPr>
        </p:nvGraphicFramePr>
        <p:xfrm>
          <a:off x="3620417" y="2880516"/>
          <a:ext cx="37560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5" imgW="1968480" imgH="660240" progId="Equation.DSMT4">
                  <p:embed/>
                </p:oleObj>
              </mc:Choice>
              <mc:Fallback>
                <p:oleObj name="Equation" r:id="rId5" imgW="1968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0417" y="2880516"/>
                        <a:ext cx="3756025" cy="1258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99993"/>
              </p:ext>
            </p:extLst>
          </p:nvPr>
        </p:nvGraphicFramePr>
        <p:xfrm>
          <a:off x="3733800" y="5149850"/>
          <a:ext cx="41417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7" imgW="2171520" imgH="558720" progId="Equation.DSMT4">
                  <p:embed/>
                </p:oleObj>
              </mc:Choice>
              <mc:Fallback>
                <p:oleObj name="Equation" r:id="rId7" imgW="2171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5149850"/>
                        <a:ext cx="4141788" cy="1065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0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645218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rrange the previous eigenvalue equation as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se equations have a non-zero solution if and only if the determinant of the matrix vanishes; that is, if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solutions which are compos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give the amplitude ratios A/B = 1 for in phase mode and A/B = -1 for out of phase mode, respectively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method of finding normal modes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99100"/>
              </p:ext>
            </p:extLst>
          </p:nvPr>
        </p:nvGraphicFramePr>
        <p:xfrm>
          <a:off x="7266704" y="1509554"/>
          <a:ext cx="464978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3" imgW="2438280" imgH="558720" progId="Equation.DSMT4">
                  <p:embed/>
                </p:oleObj>
              </mc:Choice>
              <mc:Fallback>
                <p:oleObj name="Equation" r:id="rId3" imgW="2438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6704" y="1509554"/>
                        <a:ext cx="4649788" cy="1065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63931"/>
              </p:ext>
            </p:extLst>
          </p:nvPr>
        </p:nvGraphicFramePr>
        <p:xfrm>
          <a:off x="5293217" y="3185333"/>
          <a:ext cx="2656067" cy="61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5" imgW="1587240" imgH="368280" progId="Equation.DSMT4">
                  <p:embed/>
                </p:oleObj>
              </mc:Choice>
              <mc:Fallback>
                <p:oleObj name="Equation" r:id="rId5" imgW="1587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3217" y="3185333"/>
                        <a:ext cx="2656067" cy="616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31314"/>
              </p:ext>
            </p:extLst>
          </p:nvPr>
        </p:nvGraphicFramePr>
        <p:xfrm>
          <a:off x="7447008" y="4037559"/>
          <a:ext cx="1746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7" imgW="939600" imgH="533160" progId="Equation.DSMT4">
                  <p:embed/>
                </p:oleObj>
              </mc:Choice>
              <mc:Fallback>
                <p:oleObj name="Equation" r:id="rId7" imgW="939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7008" y="4037559"/>
                        <a:ext cx="17462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305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5516" y="227292"/>
            <a:ext cx="9066727" cy="1450757"/>
          </a:xfrm>
        </p:spPr>
        <p:txBody>
          <a:bodyPr>
            <a:norm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: Find normal mode frequencies  and amplitud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04596" y="1845734"/>
            <a:ext cx="372199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ring constant for all springs are 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M; m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M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normal mode frequenci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2738" y="6314818"/>
            <a:ext cx="7405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2.physics.ox.ac.uk/sites/default/files/lecture3_4_pdf_20475.pd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58007" y="1655304"/>
            <a:ext cx="7275901" cy="4150313"/>
            <a:chOff x="258007" y="1655304"/>
            <a:chExt cx="7275901" cy="415031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8007" y="1655304"/>
              <a:ext cx="7275901" cy="415031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074539" y="2115679"/>
              <a:ext cx="34772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62901" y="2101028"/>
              <a:ext cx="34772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01951" y="2101471"/>
              <a:ext cx="34772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15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77</TotalTime>
  <Words>2085</Words>
  <Application>Microsoft Office PowerPoint</Application>
  <PresentationFormat>Widescreen</PresentationFormat>
  <Paragraphs>301</Paragraphs>
  <Slides>3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Calibri</vt:lpstr>
      <vt:lpstr>Calibri Light</vt:lpstr>
      <vt:lpstr>Cambria Math</vt:lpstr>
      <vt:lpstr>Cordia New</vt:lpstr>
      <vt:lpstr>Symbol</vt:lpstr>
      <vt:lpstr>Times New Roman</vt:lpstr>
      <vt:lpstr>Wingdings</vt:lpstr>
      <vt:lpstr>Retrospect</vt:lpstr>
      <vt:lpstr>Equation</vt:lpstr>
      <vt:lpstr>Coupled Oscillations</vt:lpstr>
      <vt:lpstr>Two coupled pendulums</vt:lpstr>
      <vt:lpstr>PowerPoint Presentation</vt:lpstr>
      <vt:lpstr>Normal Coordinates and Normal Modes</vt:lpstr>
      <vt:lpstr>Normal mode frequencies</vt:lpstr>
      <vt:lpstr>The general method of finding normal modes</vt:lpstr>
      <vt:lpstr>PowerPoint Presentation</vt:lpstr>
      <vt:lpstr>PowerPoint Presentation</vt:lpstr>
      <vt:lpstr>Problem : Find normal mode frequencies  and amplitudes</vt:lpstr>
      <vt:lpstr>Solution</vt:lpstr>
      <vt:lpstr>Solution (contd.)</vt:lpstr>
      <vt:lpstr>Revisit the coupled oscillators</vt:lpstr>
      <vt:lpstr>Normal modes</vt:lpstr>
      <vt:lpstr>Normal modes (contd.)</vt:lpstr>
      <vt:lpstr>Normal modes (contd.)</vt:lpstr>
      <vt:lpstr>Lowest normal mode excitation</vt:lpstr>
      <vt:lpstr>Highest normal mode excitation</vt:lpstr>
      <vt:lpstr>Oscillating displacements of lowest and highest normal modes</vt:lpstr>
      <vt:lpstr>Linear combination of normal modes excitation</vt:lpstr>
      <vt:lpstr>PowerPoint Presentation</vt:lpstr>
      <vt:lpstr>Energy exchange </vt:lpstr>
      <vt:lpstr>Coupled oscillations of a loaded string</vt:lpstr>
      <vt:lpstr>PowerPoint Presentation</vt:lpstr>
      <vt:lpstr>Problem : determine the normal mode frequency using the fundamental equation</vt:lpstr>
      <vt:lpstr>Normal vibrations of one and two masses</vt:lpstr>
      <vt:lpstr>Normal modes of oscillation of n coupled masses on the string</vt:lpstr>
      <vt:lpstr>PowerPoint Presentation</vt:lpstr>
      <vt:lpstr>PowerPoint Presentation</vt:lpstr>
      <vt:lpstr>PowerPoint Presentation</vt:lpstr>
      <vt:lpstr>Loaded string with 7 masses</vt:lpstr>
      <vt:lpstr>The wave equation</vt:lpstr>
      <vt:lpstr>The wave equation (Contd.)</vt:lpstr>
      <vt:lpstr>The wave equation (Contd.)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pled Oscillations</dc:title>
  <dc:creator>rachapak.chi@gmail.com</dc:creator>
  <cp:lastModifiedBy>rachapak.chi@gmail.com</cp:lastModifiedBy>
  <cp:revision>64</cp:revision>
  <dcterms:created xsi:type="dcterms:W3CDTF">2016-09-11T13:15:06Z</dcterms:created>
  <dcterms:modified xsi:type="dcterms:W3CDTF">2018-09-10T07:08:01Z</dcterms:modified>
</cp:coreProperties>
</file>